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34A5" w:rsidRPr="000E1538" w:rsidRDefault="005634A5" w:rsidP="00C67532">
      <w:pPr>
        <w:pStyle w:val="affd"/>
      </w:pPr>
      <w:bookmarkStart w:id="0" w:name="_GoBack"/>
      <w:bookmarkEnd w:id="0"/>
      <w:r w:rsidRPr="000E1538">
        <w:t>Вариант № 16</w:t>
      </w:r>
    </w:p>
    <w:p w:rsidR="005634A5" w:rsidRPr="000E1538" w:rsidRDefault="005634A5" w:rsidP="00C67532">
      <w:pPr>
        <w:tabs>
          <w:tab w:val="center" w:pos="4800"/>
          <w:tab w:val="right" w:pos="9500"/>
        </w:tabs>
        <w:spacing w:before="120"/>
        <w:rPr>
          <w:szCs w:val="28"/>
        </w:rPr>
      </w:pPr>
      <w:r w:rsidRPr="00DC094A">
        <w:rPr>
          <w:b/>
          <w:szCs w:val="28"/>
        </w:rPr>
        <w:t>3.</w:t>
      </w:r>
      <w:r>
        <w:rPr>
          <w:szCs w:val="28"/>
        </w:rPr>
        <w:t xml:space="preserve"> Решить </w:t>
      </w:r>
      <w:r w:rsidRPr="00B701DE">
        <w:t>матричное</w:t>
      </w:r>
      <w:r>
        <w:rPr>
          <w:szCs w:val="28"/>
        </w:rPr>
        <w:t xml:space="preserve"> уравнение</w:t>
      </w:r>
    </w:p>
    <w:p w:rsidR="005634A5" w:rsidRPr="000E1538" w:rsidRDefault="005634A5" w:rsidP="00C67532">
      <w:pPr>
        <w:pStyle w:val="affb"/>
      </w:pPr>
      <w:r w:rsidRPr="00943A0B">
        <w:rPr>
          <w:position w:val="-34"/>
        </w:rPr>
        <w:object w:dxaOrig="45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40.5pt" o:ole="">
            <v:imagedata r:id="rId7" o:title=""/>
          </v:shape>
          <o:OLEObject Type="Embed" ProgID="Equation.DSMT4" ShapeID="_x0000_i1025" DrawAspect="Content" ObjectID="_1573827450" r:id="rId8"/>
        </w:object>
      </w:r>
    </w:p>
    <w:sectPr w:rsidR="005634A5" w:rsidRPr="000E1538" w:rsidSect="002B15F9">
      <w:footerReference w:type="default" r:id="rId9"/>
      <w:pgSz w:w="11907" w:h="16840" w:code="9"/>
      <w:pgMar w:top="1985" w:right="1588" w:bottom="1588" w:left="1588" w:header="227" w:footer="1588" w:gutter="0"/>
      <w:pgNumType w:start="3"/>
      <w:cols w:space="720"/>
      <w:noEndnote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5CD2" w:rsidRDefault="001E5CD2" w:rsidP="00A07ECC">
      <w:r>
        <w:separator/>
      </w:r>
    </w:p>
  </w:endnote>
  <w:endnote w:type="continuationSeparator" w:id="0">
    <w:p w:rsidR="001E5CD2" w:rsidRDefault="001E5CD2" w:rsidP="00A07E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OfficinaSans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34A5" w:rsidRDefault="005634A5" w:rsidP="002B15F9">
    <w:pPr>
      <w:pStyle w:val="a8"/>
      <w:framePr w:wrap="around" w:vAnchor="text" w:hAnchor="margin" w:xAlign="center" w:y="1"/>
      <w:ind w:firstLine="0"/>
      <w:rPr>
        <w:rStyle w:val="ac"/>
      </w:rPr>
    </w:pPr>
  </w:p>
  <w:p w:rsidR="005634A5" w:rsidRPr="0059465A" w:rsidRDefault="005634A5" w:rsidP="002B15F9">
    <w:pPr>
      <w:pStyle w:val="a8"/>
      <w:ind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5CD2" w:rsidRDefault="001E5CD2" w:rsidP="00A07ECC">
      <w:r>
        <w:separator/>
      </w:r>
    </w:p>
  </w:footnote>
  <w:footnote w:type="continuationSeparator" w:id="0">
    <w:p w:rsidR="001E5CD2" w:rsidRDefault="001E5CD2" w:rsidP="00A07E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32BEFCD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5636684"/>
    <w:multiLevelType w:val="hybridMultilevel"/>
    <w:tmpl w:val="2776513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A2565C6"/>
    <w:multiLevelType w:val="hybridMultilevel"/>
    <w:tmpl w:val="49A25AEC"/>
    <w:lvl w:ilvl="0" w:tplc="11BCBDA6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3">
    <w:nsid w:val="0E896342"/>
    <w:multiLevelType w:val="hybridMultilevel"/>
    <w:tmpl w:val="47C6ED32"/>
    <w:lvl w:ilvl="0" w:tplc="E0A247A6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4">
    <w:nsid w:val="0EDD77FB"/>
    <w:multiLevelType w:val="hybridMultilevel"/>
    <w:tmpl w:val="7528E92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F19634C"/>
    <w:multiLevelType w:val="hybridMultilevel"/>
    <w:tmpl w:val="6628A686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13006DD"/>
    <w:multiLevelType w:val="hybridMultilevel"/>
    <w:tmpl w:val="133062C2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2B3151E"/>
    <w:multiLevelType w:val="hybridMultilevel"/>
    <w:tmpl w:val="188E5FEA"/>
    <w:lvl w:ilvl="0" w:tplc="A81E15EC">
      <w:start w:val="1"/>
      <w:numFmt w:val="decimal"/>
      <w:lvlText w:val="%1."/>
      <w:lvlJc w:val="left"/>
      <w:pPr>
        <w:tabs>
          <w:tab w:val="num" w:pos="964"/>
        </w:tabs>
        <w:ind w:left="1" w:firstLine="567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13957CFD"/>
    <w:multiLevelType w:val="hybridMultilevel"/>
    <w:tmpl w:val="9BEE6AFE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9">
    <w:nsid w:val="17387357"/>
    <w:multiLevelType w:val="hybridMultilevel"/>
    <w:tmpl w:val="C13A4BA4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0">
    <w:nsid w:val="173D2310"/>
    <w:multiLevelType w:val="hybridMultilevel"/>
    <w:tmpl w:val="90D485A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1ABF4AC1"/>
    <w:multiLevelType w:val="hybridMultilevel"/>
    <w:tmpl w:val="0A942E1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1E7F2F74"/>
    <w:multiLevelType w:val="hybridMultilevel"/>
    <w:tmpl w:val="67348C30"/>
    <w:lvl w:ilvl="0" w:tplc="38BAB31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3">
    <w:nsid w:val="1F7E599D"/>
    <w:multiLevelType w:val="hybridMultilevel"/>
    <w:tmpl w:val="6CBE25B6"/>
    <w:lvl w:ilvl="0" w:tplc="6B4CDD1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4">
    <w:nsid w:val="264142B7"/>
    <w:multiLevelType w:val="hybridMultilevel"/>
    <w:tmpl w:val="3C56119E"/>
    <w:lvl w:ilvl="0" w:tplc="E0A247A6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5">
    <w:nsid w:val="2B547547"/>
    <w:multiLevelType w:val="hybridMultilevel"/>
    <w:tmpl w:val="38CC71E4"/>
    <w:lvl w:ilvl="0" w:tplc="6B4CDD1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6">
    <w:nsid w:val="2FF457BE"/>
    <w:multiLevelType w:val="hybridMultilevel"/>
    <w:tmpl w:val="B6F0B07C"/>
    <w:lvl w:ilvl="0" w:tplc="65861E9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>
    <w:nsid w:val="422C4D7C"/>
    <w:multiLevelType w:val="hybridMultilevel"/>
    <w:tmpl w:val="C43014C8"/>
    <w:lvl w:ilvl="0" w:tplc="38C8D68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4236429B"/>
    <w:multiLevelType w:val="hybridMultilevel"/>
    <w:tmpl w:val="5FACC7BE"/>
    <w:lvl w:ilvl="0" w:tplc="31529346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9">
    <w:nsid w:val="470A7BBF"/>
    <w:multiLevelType w:val="hybridMultilevel"/>
    <w:tmpl w:val="0EA8A0DC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20">
    <w:nsid w:val="4E4B4690"/>
    <w:multiLevelType w:val="hybridMultilevel"/>
    <w:tmpl w:val="E786A792"/>
    <w:lvl w:ilvl="0" w:tplc="D094556E">
      <w:start w:val="1"/>
      <w:numFmt w:val="decimal"/>
      <w:lvlText w:val="%1."/>
      <w:lvlJc w:val="left"/>
      <w:pPr>
        <w:tabs>
          <w:tab w:val="num" w:pos="924"/>
        </w:tabs>
        <w:ind w:firstLine="56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1">
    <w:nsid w:val="4EEB4472"/>
    <w:multiLevelType w:val="hybridMultilevel"/>
    <w:tmpl w:val="3E1E6A92"/>
    <w:lvl w:ilvl="0" w:tplc="11BCBD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22">
    <w:nsid w:val="50396C57"/>
    <w:multiLevelType w:val="hybridMultilevel"/>
    <w:tmpl w:val="1F44F0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4D2988"/>
    <w:multiLevelType w:val="hybridMultilevel"/>
    <w:tmpl w:val="ED28D9FE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53441152"/>
    <w:multiLevelType w:val="hybridMultilevel"/>
    <w:tmpl w:val="0EA8BBEA"/>
    <w:lvl w:ilvl="0" w:tplc="8FD693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54477814"/>
    <w:multiLevelType w:val="hybridMultilevel"/>
    <w:tmpl w:val="F2765016"/>
    <w:lvl w:ilvl="0" w:tplc="6B4CDD18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6">
    <w:nsid w:val="55F13406"/>
    <w:multiLevelType w:val="hybridMultilevel"/>
    <w:tmpl w:val="0FF0C052"/>
    <w:lvl w:ilvl="0" w:tplc="38BAB31E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7">
    <w:nsid w:val="5D8206A3"/>
    <w:multiLevelType w:val="hybridMultilevel"/>
    <w:tmpl w:val="88E669BA"/>
    <w:lvl w:ilvl="0" w:tplc="11BCBD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5EAD5531"/>
    <w:multiLevelType w:val="hybridMultilevel"/>
    <w:tmpl w:val="3FF865EC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9">
    <w:nsid w:val="62842C9C"/>
    <w:multiLevelType w:val="hybridMultilevel"/>
    <w:tmpl w:val="32240AC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65F0060E"/>
    <w:multiLevelType w:val="hybridMultilevel"/>
    <w:tmpl w:val="C9565F7A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8E61766"/>
    <w:multiLevelType w:val="hybridMultilevel"/>
    <w:tmpl w:val="0AD25E8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A174A7B"/>
    <w:multiLevelType w:val="hybridMultilevel"/>
    <w:tmpl w:val="0554BB4E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3">
    <w:nsid w:val="6BBF3AC9"/>
    <w:multiLevelType w:val="hybridMultilevel"/>
    <w:tmpl w:val="D32E320C"/>
    <w:lvl w:ilvl="0" w:tplc="65861E98">
      <w:start w:val="1"/>
      <w:numFmt w:val="decimal"/>
      <w:lvlText w:val="%1."/>
      <w:lvlJc w:val="left"/>
      <w:pPr>
        <w:ind w:left="164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34">
    <w:nsid w:val="765F5BD1"/>
    <w:multiLevelType w:val="hybridMultilevel"/>
    <w:tmpl w:val="F91EBF24"/>
    <w:lvl w:ilvl="0" w:tplc="3E8AAD7E">
      <w:start w:val="1"/>
      <w:numFmt w:val="decimal"/>
      <w:pStyle w:val="a"/>
      <w:lvlText w:val="%1."/>
      <w:lvlJc w:val="left"/>
      <w:pPr>
        <w:tabs>
          <w:tab w:val="num" w:pos="964"/>
        </w:tabs>
        <w:ind w:firstLine="567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>
    <w:nsid w:val="76C24DD8"/>
    <w:multiLevelType w:val="hybridMultilevel"/>
    <w:tmpl w:val="2C08748E"/>
    <w:lvl w:ilvl="0" w:tplc="A9B62D0A">
      <w:start w:val="1"/>
      <w:numFmt w:val="bullet"/>
      <w:pStyle w:val="2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8971518"/>
    <w:multiLevelType w:val="hybridMultilevel"/>
    <w:tmpl w:val="57E6963A"/>
    <w:lvl w:ilvl="0" w:tplc="6B4CDD1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7">
    <w:nsid w:val="7C9365B5"/>
    <w:multiLevelType w:val="hybridMultilevel"/>
    <w:tmpl w:val="75803598"/>
    <w:lvl w:ilvl="0" w:tplc="11BCBD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8">
    <w:nsid w:val="7EF672F0"/>
    <w:multiLevelType w:val="hybridMultilevel"/>
    <w:tmpl w:val="EA926200"/>
    <w:lvl w:ilvl="0" w:tplc="0518D58C">
      <w:start w:val="3"/>
      <w:numFmt w:val="decimal"/>
      <w:lvlText w:val="%1."/>
      <w:lvlJc w:val="left"/>
      <w:pPr>
        <w:ind w:left="9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39">
    <w:nsid w:val="7F472DF1"/>
    <w:multiLevelType w:val="hybridMultilevel"/>
    <w:tmpl w:val="62EA1FA4"/>
    <w:lvl w:ilvl="0" w:tplc="6B4CDD1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7FAA63B9"/>
    <w:multiLevelType w:val="hybridMultilevel"/>
    <w:tmpl w:val="0A84BC00"/>
    <w:name w:val="WW8Num4"/>
    <w:lvl w:ilvl="0" w:tplc="7B9819CE">
      <w:start w:val="1"/>
      <w:numFmt w:val="decimal"/>
      <w:lvlText w:val="%1."/>
      <w:lvlJc w:val="left"/>
      <w:pPr>
        <w:tabs>
          <w:tab w:val="num" w:pos="924"/>
        </w:tabs>
        <w:ind w:firstLine="567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20"/>
  </w:num>
  <w:num w:numId="10">
    <w:abstractNumId w:val="35"/>
  </w:num>
  <w:num w:numId="11">
    <w:abstractNumId w:val="34"/>
  </w:num>
  <w:num w:numId="12">
    <w:abstractNumId w:val="24"/>
  </w:num>
  <w:num w:numId="13">
    <w:abstractNumId w:val="40"/>
  </w:num>
  <w:num w:numId="14">
    <w:abstractNumId w:val="17"/>
  </w:num>
  <w:num w:numId="15">
    <w:abstractNumId w:val="22"/>
  </w:num>
  <w:num w:numId="16">
    <w:abstractNumId w:val="1"/>
  </w:num>
  <w:num w:numId="17">
    <w:abstractNumId w:val="10"/>
  </w:num>
  <w:num w:numId="18">
    <w:abstractNumId w:val="7"/>
  </w:num>
  <w:num w:numId="19">
    <w:abstractNumId w:val="38"/>
  </w:num>
  <w:num w:numId="20">
    <w:abstractNumId w:val="12"/>
  </w:num>
  <w:num w:numId="21">
    <w:abstractNumId w:val="26"/>
  </w:num>
  <w:num w:numId="22">
    <w:abstractNumId w:val="18"/>
  </w:num>
  <w:num w:numId="23">
    <w:abstractNumId w:val="4"/>
  </w:num>
  <w:num w:numId="24">
    <w:abstractNumId w:val="16"/>
  </w:num>
  <w:num w:numId="25">
    <w:abstractNumId w:val="33"/>
  </w:num>
  <w:num w:numId="26">
    <w:abstractNumId w:val="13"/>
  </w:num>
  <w:num w:numId="27">
    <w:abstractNumId w:val="39"/>
  </w:num>
  <w:num w:numId="28">
    <w:abstractNumId w:val="15"/>
  </w:num>
  <w:num w:numId="29">
    <w:abstractNumId w:val="25"/>
  </w:num>
  <w:num w:numId="30">
    <w:abstractNumId w:val="36"/>
  </w:num>
  <w:num w:numId="31">
    <w:abstractNumId w:val="32"/>
  </w:num>
  <w:num w:numId="32">
    <w:abstractNumId w:val="9"/>
  </w:num>
  <w:num w:numId="33">
    <w:abstractNumId w:val="30"/>
  </w:num>
  <w:num w:numId="34">
    <w:abstractNumId w:val="5"/>
  </w:num>
  <w:num w:numId="35">
    <w:abstractNumId w:val="23"/>
  </w:num>
  <w:num w:numId="36">
    <w:abstractNumId w:val="19"/>
  </w:num>
  <w:num w:numId="37">
    <w:abstractNumId w:val="14"/>
  </w:num>
  <w:num w:numId="38">
    <w:abstractNumId w:val="3"/>
  </w:num>
  <w:num w:numId="39">
    <w:abstractNumId w:val="6"/>
  </w:num>
  <w:num w:numId="40">
    <w:abstractNumId w:val="29"/>
  </w:num>
  <w:num w:numId="41">
    <w:abstractNumId w:val="31"/>
  </w:num>
  <w:num w:numId="42">
    <w:abstractNumId w:val="8"/>
  </w:num>
  <w:num w:numId="43">
    <w:abstractNumId w:val="11"/>
  </w:num>
  <w:num w:numId="44">
    <w:abstractNumId w:val="21"/>
  </w:num>
  <w:num w:numId="45">
    <w:abstractNumId w:val="2"/>
  </w:num>
  <w:num w:numId="46">
    <w:abstractNumId w:val="27"/>
  </w:num>
  <w:num w:numId="47">
    <w:abstractNumId w:val="37"/>
  </w:num>
  <w:num w:numId="48">
    <w:abstractNumId w:val="2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924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989"/>
    <w:rsid w:val="00002D99"/>
    <w:rsid w:val="00004E7F"/>
    <w:rsid w:val="00005024"/>
    <w:rsid w:val="0000641B"/>
    <w:rsid w:val="00011C3A"/>
    <w:rsid w:val="000123BA"/>
    <w:rsid w:val="00012568"/>
    <w:rsid w:val="00012C40"/>
    <w:rsid w:val="0002403F"/>
    <w:rsid w:val="000276DB"/>
    <w:rsid w:val="000434EC"/>
    <w:rsid w:val="000542FF"/>
    <w:rsid w:val="00054651"/>
    <w:rsid w:val="00063929"/>
    <w:rsid w:val="0006693E"/>
    <w:rsid w:val="00067108"/>
    <w:rsid w:val="00073D01"/>
    <w:rsid w:val="0007487C"/>
    <w:rsid w:val="0008653F"/>
    <w:rsid w:val="00092AF3"/>
    <w:rsid w:val="000939D2"/>
    <w:rsid w:val="00096989"/>
    <w:rsid w:val="000A0859"/>
    <w:rsid w:val="000A208B"/>
    <w:rsid w:val="000A2173"/>
    <w:rsid w:val="000A3335"/>
    <w:rsid w:val="000A5B29"/>
    <w:rsid w:val="000B25FD"/>
    <w:rsid w:val="000C0663"/>
    <w:rsid w:val="000C20ED"/>
    <w:rsid w:val="000C5E35"/>
    <w:rsid w:val="000D65F5"/>
    <w:rsid w:val="000E1538"/>
    <w:rsid w:val="000E2F29"/>
    <w:rsid w:val="000E6D14"/>
    <w:rsid w:val="000F045A"/>
    <w:rsid w:val="000F6D12"/>
    <w:rsid w:val="000F7C7E"/>
    <w:rsid w:val="00106E0C"/>
    <w:rsid w:val="00111EA0"/>
    <w:rsid w:val="00113CCF"/>
    <w:rsid w:val="0011461A"/>
    <w:rsid w:val="001150D8"/>
    <w:rsid w:val="00117931"/>
    <w:rsid w:val="001217F9"/>
    <w:rsid w:val="00125D10"/>
    <w:rsid w:val="00131F13"/>
    <w:rsid w:val="00134550"/>
    <w:rsid w:val="001367CC"/>
    <w:rsid w:val="001449AA"/>
    <w:rsid w:val="001450E6"/>
    <w:rsid w:val="00153AE5"/>
    <w:rsid w:val="0015622F"/>
    <w:rsid w:val="00156CC7"/>
    <w:rsid w:val="001613EE"/>
    <w:rsid w:val="001710A9"/>
    <w:rsid w:val="00175DF0"/>
    <w:rsid w:val="00176F31"/>
    <w:rsid w:val="00177230"/>
    <w:rsid w:val="00180E3C"/>
    <w:rsid w:val="0018125E"/>
    <w:rsid w:val="00186D13"/>
    <w:rsid w:val="00190156"/>
    <w:rsid w:val="00194A6D"/>
    <w:rsid w:val="001A2BAF"/>
    <w:rsid w:val="001A5524"/>
    <w:rsid w:val="001A5FE2"/>
    <w:rsid w:val="001B280D"/>
    <w:rsid w:val="001B5099"/>
    <w:rsid w:val="001D2394"/>
    <w:rsid w:val="001D4871"/>
    <w:rsid w:val="001D6464"/>
    <w:rsid w:val="001E22DE"/>
    <w:rsid w:val="001E5CD2"/>
    <w:rsid w:val="001E7E08"/>
    <w:rsid w:val="001F4136"/>
    <w:rsid w:val="001F4325"/>
    <w:rsid w:val="001F5CEE"/>
    <w:rsid w:val="0020305A"/>
    <w:rsid w:val="00203DFD"/>
    <w:rsid w:val="00205BDD"/>
    <w:rsid w:val="00207339"/>
    <w:rsid w:val="00212F8E"/>
    <w:rsid w:val="00216171"/>
    <w:rsid w:val="00222CB4"/>
    <w:rsid w:val="002304B2"/>
    <w:rsid w:val="002309BF"/>
    <w:rsid w:val="00230EC7"/>
    <w:rsid w:val="00234FDA"/>
    <w:rsid w:val="0025350D"/>
    <w:rsid w:val="0025770D"/>
    <w:rsid w:val="00264B7B"/>
    <w:rsid w:val="00267A03"/>
    <w:rsid w:val="002712E5"/>
    <w:rsid w:val="00274E36"/>
    <w:rsid w:val="002758F6"/>
    <w:rsid w:val="00277193"/>
    <w:rsid w:val="00277360"/>
    <w:rsid w:val="0028120A"/>
    <w:rsid w:val="00284A9A"/>
    <w:rsid w:val="00286670"/>
    <w:rsid w:val="00290D9E"/>
    <w:rsid w:val="00291BA8"/>
    <w:rsid w:val="0029610A"/>
    <w:rsid w:val="0029645A"/>
    <w:rsid w:val="002A0E51"/>
    <w:rsid w:val="002A4890"/>
    <w:rsid w:val="002B15F9"/>
    <w:rsid w:val="002B1FBC"/>
    <w:rsid w:val="002B2556"/>
    <w:rsid w:val="002B3A71"/>
    <w:rsid w:val="002C0E11"/>
    <w:rsid w:val="002C12C9"/>
    <w:rsid w:val="002C3C8E"/>
    <w:rsid w:val="002C796A"/>
    <w:rsid w:val="002D573F"/>
    <w:rsid w:val="002E257E"/>
    <w:rsid w:val="002E3C1F"/>
    <w:rsid w:val="002E7648"/>
    <w:rsid w:val="002F4E44"/>
    <w:rsid w:val="002F607D"/>
    <w:rsid w:val="00301F1A"/>
    <w:rsid w:val="003024DE"/>
    <w:rsid w:val="00304B92"/>
    <w:rsid w:val="0030632E"/>
    <w:rsid w:val="003063DA"/>
    <w:rsid w:val="00307BDD"/>
    <w:rsid w:val="00316FF0"/>
    <w:rsid w:val="00321A96"/>
    <w:rsid w:val="00322BEE"/>
    <w:rsid w:val="003311D0"/>
    <w:rsid w:val="00331923"/>
    <w:rsid w:val="00335BD1"/>
    <w:rsid w:val="00340B0C"/>
    <w:rsid w:val="00341E95"/>
    <w:rsid w:val="00342497"/>
    <w:rsid w:val="00351F11"/>
    <w:rsid w:val="003521AF"/>
    <w:rsid w:val="003566EA"/>
    <w:rsid w:val="003633C8"/>
    <w:rsid w:val="00365AED"/>
    <w:rsid w:val="003663DE"/>
    <w:rsid w:val="00380977"/>
    <w:rsid w:val="003864F6"/>
    <w:rsid w:val="00387216"/>
    <w:rsid w:val="003958B1"/>
    <w:rsid w:val="00395C92"/>
    <w:rsid w:val="003A5225"/>
    <w:rsid w:val="003B03A3"/>
    <w:rsid w:val="003B09CA"/>
    <w:rsid w:val="003B305E"/>
    <w:rsid w:val="003B5ACC"/>
    <w:rsid w:val="003B6068"/>
    <w:rsid w:val="003B64A0"/>
    <w:rsid w:val="003B7ED5"/>
    <w:rsid w:val="003C013A"/>
    <w:rsid w:val="003C05F5"/>
    <w:rsid w:val="003C4141"/>
    <w:rsid w:val="003C54DA"/>
    <w:rsid w:val="003C76B5"/>
    <w:rsid w:val="003D19AD"/>
    <w:rsid w:val="003D3131"/>
    <w:rsid w:val="003D486E"/>
    <w:rsid w:val="003D528B"/>
    <w:rsid w:val="003E39D9"/>
    <w:rsid w:val="003F1B5B"/>
    <w:rsid w:val="003F5814"/>
    <w:rsid w:val="004004C9"/>
    <w:rsid w:val="00406AB7"/>
    <w:rsid w:val="00415C4E"/>
    <w:rsid w:val="00442A68"/>
    <w:rsid w:val="00444209"/>
    <w:rsid w:val="0045202C"/>
    <w:rsid w:val="00454314"/>
    <w:rsid w:val="00456189"/>
    <w:rsid w:val="004646DE"/>
    <w:rsid w:val="00466730"/>
    <w:rsid w:val="004755EA"/>
    <w:rsid w:val="00476AC1"/>
    <w:rsid w:val="004847DD"/>
    <w:rsid w:val="00492F5C"/>
    <w:rsid w:val="00493232"/>
    <w:rsid w:val="004A7DCC"/>
    <w:rsid w:val="004B23F5"/>
    <w:rsid w:val="004B5170"/>
    <w:rsid w:val="004B53FA"/>
    <w:rsid w:val="004B57B2"/>
    <w:rsid w:val="004B75CC"/>
    <w:rsid w:val="004C1328"/>
    <w:rsid w:val="004C1AE7"/>
    <w:rsid w:val="004C4B9C"/>
    <w:rsid w:val="004C4E3F"/>
    <w:rsid w:val="004C6A9B"/>
    <w:rsid w:val="004D4B41"/>
    <w:rsid w:val="004D795C"/>
    <w:rsid w:val="004E03B6"/>
    <w:rsid w:val="004E338E"/>
    <w:rsid w:val="004E5A45"/>
    <w:rsid w:val="004E6BFF"/>
    <w:rsid w:val="004F1356"/>
    <w:rsid w:val="004F28AC"/>
    <w:rsid w:val="004F4C4E"/>
    <w:rsid w:val="004F4D79"/>
    <w:rsid w:val="004F6FF3"/>
    <w:rsid w:val="00504ECC"/>
    <w:rsid w:val="0051046D"/>
    <w:rsid w:val="00510DBC"/>
    <w:rsid w:val="00510DD3"/>
    <w:rsid w:val="0051516E"/>
    <w:rsid w:val="00523C1F"/>
    <w:rsid w:val="005240A2"/>
    <w:rsid w:val="00527E7A"/>
    <w:rsid w:val="00532524"/>
    <w:rsid w:val="00534C72"/>
    <w:rsid w:val="005436E7"/>
    <w:rsid w:val="0054710C"/>
    <w:rsid w:val="00552DC5"/>
    <w:rsid w:val="00557D2E"/>
    <w:rsid w:val="00561CF5"/>
    <w:rsid w:val="005624BA"/>
    <w:rsid w:val="005631AE"/>
    <w:rsid w:val="005634A5"/>
    <w:rsid w:val="00563740"/>
    <w:rsid w:val="005654A4"/>
    <w:rsid w:val="005661E2"/>
    <w:rsid w:val="00566C96"/>
    <w:rsid w:val="00574FBC"/>
    <w:rsid w:val="005847B7"/>
    <w:rsid w:val="00585A1E"/>
    <w:rsid w:val="00585E01"/>
    <w:rsid w:val="0059465A"/>
    <w:rsid w:val="00596962"/>
    <w:rsid w:val="005A5DFD"/>
    <w:rsid w:val="005A61D5"/>
    <w:rsid w:val="005B12E4"/>
    <w:rsid w:val="005C1F77"/>
    <w:rsid w:val="005C7D5A"/>
    <w:rsid w:val="005D1B99"/>
    <w:rsid w:val="005D29DA"/>
    <w:rsid w:val="005E014D"/>
    <w:rsid w:val="005E046B"/>
    <w:rsid w:val="005E1C11"/>
    <w:rsid w:val="005E2728"/>
    <w:rsid w:val="005E2AE1"/>
    <w:rsid w:val="005F43E5"/>
    <w:rsid w:val="00606658"/>
    <w:rsid w:val="00611951"/>
    <w:rsid w:val="00613120"/>
    <w:rsid w:val="00620292"/>
    <w:rsid w:val="006221B6"/>
    <w:rsid w:val="00626167"/>
    <w:rsid w:val="0063015C"/>
    <w:rsid w:val="00635255"/>
    <w:rsid w:val="006378A6"/>
    <w:rsid w:val="00641E61"/>
    <w:rsid w:val="0064269E"/>
    <w:rsid w:val="0064387C"/>
    <w:rsid w:val="00654AF1"/>
    <w:rsid w:val="00670F94"/>
    <w:rsid w:val="00674FC3"/>
    <w:rsid w:val="00675387"/>
    <w:rsid w:val="0067639F"/>
    <w:rsid w:val="006813C7"/>
    <w:rsid w:val="006813C8"/>
    <w:rsid w:val="00683C98"/>
    <w:rsid w:val="00686E50"/>
    <w:rsid w:val="00697D4F"/>
    <w:rsid w:val="00697DB5"/>
    <w:rsid w:val="006A1BB4"/>
    <w:rsid w:val="006B41E5"/>
    <w:rsid w:val="006B4DB8"/>
    <w:rsid w:val="006C2924"/>
    <w:rsid w:val="006D5844"/>
    <w:rsid w:val="006E16D1"/>
    <w:rsid w:val="006F4820"/>
    <w:rsid w:val="00700415"/>
    <w:rsid w:val="007008B2"/>
    <w:rsid w:val="00702DC1"/>
    <w:rsid w:val="00703364"/>
    <w:rsid w:val="00706B3A"/>
    <w:rsid w:val="00707F4E"/>
    <w:rsid w:val="007157BC"/>
    <w:rsid w:val="00717E42"/>
    <w:rsid w:val="0072002C"/>
    <w:rsid w:val="0072073E"/>
    <w:rsid w:val="00723199"/>
    <w:rsid w:val="0072612C"/>
    <w:rsid w:val="007261B8"/>
    <w:rsid w:val="00730021"/>
    <w:rsid w:val="007302AB"/>
    <w:rsid w:val="007421EF"/>
    <w:rsid w:val="007615A0"/>
    <w:rsid w:val="00762251"/>
    <w:rsid w:val="00763E96"/>
    <w:rsid w:val="0077076E"/>
    <w:rsid w:val="007736D0"/>
    <w:rsid w:val="00776D99"/>
    <w:rsid w:val="00782517"/>
    <w:rsid w:val="00785A2D"/>
    <w:rsid w:val="0078711A"/>
    <w:rsid w:val="00794010"/>
    <w:rsid w:val="007A1D6F"/>
    <w:rsid w:val="007A37F6"/>
    <w:rsid w:val="007B5292"/>
    <w:rsid w:val="007B7B7F"/>
    <w:rsid w:val="007C2333"/>
    <w:rsid w:val="007D176E"/>
    <w:rsid w:val="007E27A5"/>
    <w:rsid w:val="007E4333"/>
    <w:rsid w:val="007E4D90"/>
    <w:rsid w:val="007E756D"/>
    <w:rsid w:val="007F30CB"/>
    <w:rsid w:val="007F38F1"/>
    <w:rsid w:val="007F5BE5"/>
    <w:rsid w:val="007F6041"/>
    <w:rsid w:val="007F6550"/>
    <w:rsid w:val="00801E4D"/>
    <w:rsid w:val="00807DE1"/>
    <w:rsid w:val="00830E1E"/>
    <w:rsid w:val="008373B0"/>
    <w:rsid w:val="00851959"/>
    <w:rsid w:val="00852FB1"/>
    <w:rsid w:val="00853F1E"/>
    <w:rsid w:val="008550DB"/>
    <w:rsid w:val="008638E9"/>
    <w:rsid w:val="00864C19"/>
    <w:rsid w:val="00872BAC"/>
    <w:rsid w:val="0087498A"/>
    <w:rsid w:val="00887279"/>
    <w:rsid w:val="008A208F"/>
    <w:rsid w:val="008A2EC5"/>
    <w:rsid w:val="008A3260"/>
    <w:rsid w:val="008A3E62"/>
    <w:rsid w:val="008B45CD"/>
    <w:rsid w:val="008B717D"/>
    <w:rsid w:val="008B7B11"/>
    <w:rsid w:val="008C173A"/>
    <w:rsid w:val="008C2DA7"/>
    <w:rsid w:val="008C7252"/>
    <w:rsid w:val="008C77C2"/>
    <w:rsid w:val="008D6FF2"/>
    <w:rsid w:val="008E621D"/>
    <w:rsid w:val="008E6C0A"/>
    <w:rsid w:val="008E6F8C"/>
    <w:rsid w:val="008F1BC2"/>
    <w:rsid w:val="008F1C4B"/>
    <w:rsid w:val="008F45C6"/>
    <w:rsid w:val="00901AA9"/>
    <w:rsid w:val="00906AB3"/>
    <w:rsid w:val="00912FB4"/>
    <w:rsid w:val="009135F3"/>
    <w:rsid w:val="009147F0"/>
    <w:rsid w:val="00914F8A"/>
    <w:rsid w:val="00921D12"/>
    <w:rsid w:val="00924EA9"/>
    <w:rsid w:val="00925E3F"/>
    <w:rsid w:val="009270B4"/>
    <w:rsid w:val="009273A0"/>
    <w:rsid w:val="0092779A"/>
    <w:rsid w:val="009303FE"/>
    <w:rsid w:val="00932992"/>
    <w:rsid w:val="00934693"/>
    <w:rsid w:val="00934A49"/>
    <w:rsid w:val="00943A0B"/>
    <w:rsid w:val="00945259"/>
    <w:rsid w:val="00945757"/>
    <w:rsid w:val="00946EEE"/>
    <w:rsid w:val="00950AB9"/>
    <w:rsid w:val="00952C64"/>
    <w:rsid w:val="0095755F"/>
    <w:rsid w:val="009575B3"/>
    <w:rsid w:val="00966D7C"/>
    <w:rsid w:val="00967563"/>
    <w:rsid w:val="009677FD"/>
    <w:rsid w:val="00975461"/>
    <w:rsid w:val="00980FDE"/>
    <w:rsid w:val="00984295"/>
    <w:rsid w:val="00986FF6"/>
    <w:rsid w:val="009871B2"/>
    <w:rsid w:val="00987A79"/>
    <w:rsid w:val="00991667"/>
    <w:rsid w:val="009A25D9"/>
    <w:rsid w:val="009A413C"/>
    <w:rsid w:val="009A762B"/>
    <w:rsid w:val="009B1CC3"/>
    <w:rsid w:val="009B1D1F"/>
    <w:rsid w:val="009C50B6"/>
    <w:rsid w:val="009D013C"/>
    <w:rsid w:val="009D278C"/>
    <w:rsid w:val="009D3DF5"/>
    <w:rsid w:val="009D49EA"/>
    <w:rsid w:val="009E5736"/>
    <w:rsid w:val="009E5C95"/>
    <w:rsid w:val="009E650E"/>
    <w:rsid w:val="009E6622"/>
    <w:rsid w:val="009F16BF"/>
    <w:rsid w:val="009F2179"/>
    <w:rsid w:val="009F7C48"/>
    <w:rsid w:val="009F7DFF"/>
    <w:rsid w:val="00A03BDC"/>
    <w:rsid w:val="00A064B1"/>
    <w:rsid w:val="00A07ECC"/>
    <w:rsid w:val="00A11F5F"/>
    <w:rsid w:val="00A16BAF"/>
    <w:rsid w:val="00A22228"/>
    <w:rsid w:val="00A235F8"/>
    <w:rsid w:val="00A27793"/>
    <w:rsid w:val="00A460C9"/>
    <w:rsid w:val="00A526F1"/>
    <w:rsid w:val="00A553F4"/>
    <w:rsid w:val="00A6366C"/>
    <w:rsid w:val="00A71B08"/>
    <w:rsid w:val="00A86A93"/>
    <w:rsid w:val="00A90158"/>
    <w:rsid w:val="00A9132C"/>
    <w:rsid w:val="00A94D4F"/>
    <w:rsid w:val="00AB0331"/>
    <w:rsid w:val="00AB41C4"/>
    <w:rsid w:val="00AB4977"/>
    <w:rsid w:val="00AB5C5E"/>
    <w:rsid w:val="00AC421A"/>
    <w:rsid w:val="00AC5C97"/>
    <w:rsid w:val="00AD36D7"/>
    <w:rsid w:val="00AD5128"/>
    <w:rsid w:val="00AE4D16"/>
    <w:rsid w:val="00AE6E02"/>
    <w:rsid w:val="00AF3B0E"/>
    <w:rsid w:val="00AF629B"/>
    <w:rsid w:val="00AF6B95"/>
    <w:rsid w:val="00B05055"/>
    <w:rsid w:val="00B10C62"/>
    <w:rsid w:val="00B15E9D"/>
    <w:rsid w:val="00B23C3C"/>
    <w:rsid w:val="00B3250E"/>
    <w:rsid w:val="00B330E0"/>
    <w:rsid w:val="00B344FF"/>
    <w:rsid w:val="00B357D8"/>
    <w:rsid w:val="00B40825"/>
    <w:rsid w:val="00B43E2E"/>
    <w:rsid w:val="00B442E3"/>
    <w:rsid w:val="00B45F57"/>
    <w:rsid w:val="00B45F90"/>
    <w:rsid w:val="00B460F5"/>
    <w:rsid w:val="00B5013D"/>
    <w:rsid w:val="00B53A5D"/>
    <w:rsid w:val="00B57A04"/>
    <w:rsid w:val="00B60944"/>
    <w:rsid w:val="00B61F34"/>
    <w:rsid w:val="00B644FC"/>
    <w:rsid w:val="00B701DE"/>
    <w:rsid w:val="00B82017"/>
    <w:rsid w:val="00B83776"/>
    <w:rsid w:val="00B86375"/>
    <w:rsid w:val="00B86A58"/>
    <w:rsid w:val="00B910BD"/>
    <w:rsid w:val="00B915B5"/>
    <w:rsid w:val="00BA64FC"/>
    <w:rsid w:val="00BA662D"/>
    <w:rsid w:val="00BB339F"/>
    <w:rsid w:val="00BC1FD5"/>
    <w:rsid w:val="00BC2222"/>
    <w:rsid w:val="00BC258D"/>
    <w:rsid w:val="00BC31E2"/>
    <w:rsid w:val="00BD14C4"/>
    <w:rsid w:val="00BD1FF6"/>
    <w:rsid w:val="00BD252E"/>
    <w:rsid w:val="00BE39C5"/>
    <w:rsid w:val="00BF1295"/>
    <w:rsid w:val="00C0204D"/>
    <w:rsid w:val="00C03B15"/>
    <w:rsid w:val="00C043B2"/>
    <w:rsid w:val="00C05B70"/>
    <w:rsid w:val="00C05EC8"/>
    <w:rsid w:val="00C1096B"/>
    <w:rsid w:val="00C11A42"/>
    <w:rsid w:val="00C13197"/>
    <w:rsid w:val="00C32BE2"/>
    <w:rsid w:val="00C36811"/>
    <w:rsid w:val="00C36C67"/>
    <w:rsid w:val="00C36F26"/>
    <w:rsid w:val="00C40C77"/>
    <w:rsid w:val="00C45110"/>
    <w:rsid w:val="00C46BF4"/>
    <w:rsid w:val="00C65832"/>
    <w:rsid w:val="00C67532"/>
    <w:rsid w:val="00C77898"/>
    <w:rsid w:val="00C83EE6"/>
    <w:rsid w:val="00C84CE6"/>
    <w:rsid w:val="00CA0E4E"/>
    <w:rsid w:val="00CA0F53"/>
    <w:rsid w:val="00CA556B"/>
    <w:rsid w:val="00CA66B1"/>
    <w:rsid w:val="00CA6ED4"/>
    <w:rsid w:val="00CB712D"/>
    <w:rsid w:val="00CB7A68"/>
    <w:rsid w:val="00CC2A60"/>
    <w:rsid w:val="00CC6E17"/>
    <w:rsid w:val="00CD2E16"/>
    <w:rsid w:val="00CD309B"/>
    <w:rsid w:val="00CD5AC6"/>
    <w:rsid w:val="00CD66D5"/>
    <w:rsid w:val="00CD7C66"/>
    <w:rsid w:val="00CE3571"/>
    <w:rsid w:val="00CE3723"/>
    <w:rsid w:val="00CE3C9E"/>
    <w:rsid w:val="00CE6F5B"/>
    <w:rsid w:val="00CF1338"/>
    <w:rsid w:val="00CF24A4"/>
    <w:rsid w:val="00D05975"/>
    <w:rsid w:val="00D115B3"/>
    <w:rsid w:val="00D173F6"/>
    <w:rsid w:val="00D35AEA"/>
    <w:rsid w:val="00D3633A"/>
    <w:rsid w:val="00D368C2"/>
    <w:rsid w:val="00D37032"/>
    <w:rsid w:val="00D41800"/>
    <w:rsid w:val="00D54E87"/>
    <w:rsid w:val="00D55AB0"/>
    <w:rsid w:val="00D57F3D"/>
    <w:rsid w:val="00D603C2"/>
    <w:rsid w:val="00D62EE1"/>
    <w:rsid w:val="00D64A95"/>
    <w:rsid w:val="00D66119"/>
    <w:rsid w:val="00D72404"/>
    <w:rsid w:val="00D768BD"/>
    <w:rsid w:val="00D80369"/>
    <w:rsid w:val="00D82E3A"/>
    <w:rsid w:val="00D84718"/>
    <w:rsid w:val="00D84DC4"/>
    <w:rsid w:val="00D84FB6"/>
    <w:rsid w:val="00D90F12"/>
    <w:rsid w:val="00D95B9D"/>
    <w:rsid w:val="00DA07D6"/>
    <w:rsid w:val="00DA4E5A"/>
    <w:rsid w:val="00DA572B"/>
    <w:rsid w:val="00DC094A"/>
    <w:rsid w:val="00DD2F1F"/>
    <w:rsid w:val="00DD6B9C"/>
    <w:rsid w:val="00DE13E6"/>
    <w:rsid w:val="00DE6752"/>
    <w:rsid w:val="00DF3B62"/>
    <w:rsid w:val="00E00002"/>
    <w:rsid w:val="00E02E16"/>
    <w:rsid w:val="00E070A3"/>
    <w:rsid w:val="00E1186B"/>
    <w:rsid w:val="00E14F19"/>
    <w:rsid w:val="00E15120"/>
    <w:rsid w:val="00E15F54"/>
    <w:rsid w:val="00E17649"/>
    <w:rsid w:val="00E17D62"/>
    <w:rsid w:val="00E22BAD"/>
    <w:rsid w:val="00E24E40"/>
    <w:rsid w:val="00E256BF"/>
    <w:rsid w:val="00E25AEE"/>
    <w:rsid w:val="00E262A1"/>
    <w:rsid w:val="00E33178"/>
    <w:rsid w:val="00E33F71"/>
    <w:rsid w:val="00E52066"/>
    <w:rsid w:val="00E5405C"/>
    <w:rsid w:val="00E65E22"/>
    <w:rsid w:val="00E76BE5"/>
    <w:rsid w:val="00E77BD7"/>
    <w:rsid w:val="00E96976"/>
    <w:rsid w:val="00EA158E"/>
    <w:rsid w:val="00EA3868"/>
    <w:rsid w:val="00EA5F78"/>
    <w:rsid w:val="00EB198C"/>
    <w:rsid w:val="00EB4333"/>
    <w:rsid w:val="00EC2FC5"/>
    <w:rsid w:val="00EC3BC7"/>
    <w:rsid w:val="00EC4747"/>
    <w:rsid w:val="00EC4AA7"/>
    <w:rsid w:val="00ED00CA"/>
    <w:rsid w:val="00ED0952"/>
    <w:rsid w:val="00ED44F2"/>
    <w:rsid w:val="00ED5B61"/>
    <w:rsid w:val="00EE25AB"/>
    <w:rsid w:val="00EF4314"/>
    <w:rsid w:val="00EF61B3"/>
    <w:rsid w:val="00EF723C"/>
    <w:rsid w:val="00F00307"/>
    <w:rsid w:val="00F00453"/>
    <w:rsid w:val="00F049C7"/>
    <w:rsid w:val="00F07230"/>
    <w:rsid w:val="00F07D5D"/>
    <w:rsid w:val="00F20676"/>
    <w:rsid w:val="00F23D34"/>
    <w:rsid w:val="00F472A7"/>
    <w:rsid w:val="00F53157"/>
    <w:rsid w:val="00F53F29"/>
    <w:rsid w:val="00F540F7"/>
    <w:rsid w:val="00F562A4"/>
    <w:rsid w:val="00F618B3"/>
    <w:rsid w:val="00F62CE3"/>
    <w:rsid w:val="00F63293"/>
    <w:rsid w:val="00F6454B"/>
    <w:rsid w:val="00F67062"/>
    <w:rsid w:val="00F6725D"/>
    <w:rsid w:val="00F71A3C"/>
    <w:rsid w:val="00F7220A"/>
    <w:rsid w:val="00F73657"/>
    <w:rsid w:val="00F73B9A"/>
    <w:rsid w:val="00F747DA"/>
    <w:rsid w:val="00F75C98"/>
    <w:rsid w:val="00F762F0"/>
    <w:rsid w:val="00F827A3"/>
    <w:rsid w:val="00F852EA"/>
    <w:rsid w:val="00F97BC3"/>
    <w:rsid w:val="00F97D32"/>
    <w:rsid w:val="00FA014D"/>
    <w:rsid w:val="00FA0956"/>
    <w:rsid w:val="00FA3B31"/>
    <w:rsid w:val="00FA4DD6"/>
    <w:rsid w:val="00FB7A71"/>
    <w:rsid w:val="00FC1095"/>
    <w:rsid w:val="00FC3490"/>
    <w:rsid w:val="00FD3C07"/>
    <w:rsid w:val="00FD7E5F"/>
    <w:rsid w:val="00FE25B2"/>
    <w:rsid w:val="00FE2A99"/>
    <w:rsid w:val="00FE3E08"/>
    <w:rsid w:val="00FE4BCE"/>
    <w:rsid w:val="00FE5338"/>
    <w:rsid w:val="00FE67F4"/>
    <w:rsid w:val="00FE6B9A"/>
    <w:rsid w:val="00FF0E19"/>
    <w:rsid w:val="00FF20B9"/>
    <w:rsid w:val="00FF48E1"/>
    <w:rsid w:val="00FF4B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92762122-A15F-4A7A-97CD-A4BCE67A9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35AEA"/>
    <w:pPr>
      <w:jc w:val="both"/>
    </w:pPr>
    <w:rPr>
      <w:rFonts w:ascii="Times New Roman" w:hAnsi="Times New Roman"/>
      <w:sz w:val="28"/>
      <w:szCs w:val="20"/>
    </w:rPr>
  </w:style>
  <w:style w:type="paragraph" w:styleId="1">
    <w:name w:val="heading 1"/>
    <w:basedOn w:val="a0"/>
    <w:next w:val="a0"/>
    <w:link w:val="10"/>
    <w:uiPriority w:val="99"/>
    <w:qFormat/>
    <w:rsid w:val="00D35AEA"/>
    <w:pPr>
      <w:keepNext/>
      <w:pageBreakBefore/>
      <w:spacing w:after="200"/>
      <w:jc w:val="center"/>
      <w:outlineLvl w:val="0"/>
    </w:pPr>
    <w:rPr>
      <w:b/>
      <w:caps/>
      <w:noProof/>
    </w:rPr>
  </w:style>
  <w:style w:type="paragraph" w:styleId="20">
    <w:name w:val="heading 2"/>
    <w:basedOn w:val="a0"/>
    <w:next w:val="a0"/>
    <w:link w:val="21"/>
    <w:uiPriority w:val="99"/>
    <w:qFormat/>
    <w:rsid w:val="00D35AEA"/>
    <w:pPr>
      <w:keepNext/>
      <w:spacing w:before="360" w:after="180"/>
      <w:jc w:val="center"/>
      <w:outlineLvl w:val="1"/>
    </w:pPr>
    <w:rPr>
      <w:b/>
      <w:szCs w:val="28"/>
    </w:rPr>
  </w:style>
  <w:style w:type="paragraph" w:styleId="3">
    <w:name w:val="heading 3"/>
    <w:basedOn w:val="a0"/>
    <w:next w:val="a0"/>
    <w:link w:val="30"/>
    <w:uiPriority w:val="99"/>
    <w:qFormat/>
    <w:rsid w:val="000E1538"/>
    <w:pPr>
      <w:keepNext/>
      <w:spacing w:before="120" w:after="120"/>
      <w:ind w:firstLine="567"/>
      <w:outlineLvl w:val="2"/>
    </w:pPr>
    <w:rPr>
      <w:b/>
    </w:rPr>
  </w:style>
  <w:style w:type="paragraph" w:styleId="4">
    <w:name w:val="heading 4"/>
    <w:basedOn w:val="a0"/>
    <w:next w:val="a0"/>
    <w:link w:val="40"/>
    <w:uiPriority w:val="99"/>
    <w:qFormat/>
    <w:rsid w:val="00945757"/>
    <w:pPr>
      <w:keepNext/>
      <w:spacing w:before="120" w:after="120"/>
      <w:jc w:val="center"/>
      <w:outlineLvl w:val="3"/>
    </w:pPr>
    <w:rPr>
      <w:b/>
      <w:spacing w:val="20"/>
    </w:rPr>
  </w:style>
  <w:style w:type="paragraph" w:styleId="5">
    <w:name w:val="heading 5"/>
    <w:basedOn w:val="a0"/>
    <w:next w:val="a0"/>
    <w:link w:val="50"/>
    <w:uiPriority w:val="99"/>
    <w:qFormat/>
    <w:rsid w:val="00D35AEA"/>
    <w:pPr>
      <w:keepNext/>
      <w:spacing w:before="140" w:line="240" w:lineRule="atLeast"/>
      <w:ind w:left="2480" w:hanging="2480"/>
      <w:jc w:val="center"/>
      <w:outlineLvl w:val="4"/>
    </w:pPr>
    <w:rPr>
      <w:sz w:val="24"/>
    </w:rPr>
  </w:style>
  <w:style w:type="paragraph" w:styleId="6">
    <w:name w:val="heading 6"/>
    <w:basedOn w:val="a0"/>
    <w:next w:val="a0"/>
    <w:link w:val="60"/>
    <w:uiPriority w:val="99"/>
    <w:qFormat/>
    <w:rsid w:val="00D35AEA"/>
    <w:pPr>
      <w:keepNext/>
      <w:spacing w:line="240" w:lineRule="atLeast"/>
      <w:ind w:left="4320"/>
      <w:outlineLvl w:val="5"/>
    </w:pPr>
    <w:rPr>
      <w:sz w:val="24"/>
    </w:rPr>
  </w:style>
  <w:style w:type="paragraph" w:styleId="7">
    <w:name w:val="heading 7"/>
    <w:basedOn w:val="a0"/>
    <w:next w:val="a0"/>
    <w:link w:val="70"/>
    <w:uiPriority w:val="99"/>
    <w:qFormat/>
    <w:rsid w:val="00D35AEA"/>
    <w:pPr>
      <w:keepNext/>
      <w:pBdr>
        <w:bottom w:val="single" w:sz="4" w:space="1" w:color="auto"/>
      </w:pBdr>
      <w:spacing w:before="140" w:line="240" w:lineRule="atLeast"/>
      <w:jc w:val="center"/>
      <w:outlineLvl w:val="6"/>
    </w:pPr>
    <w:rPr>
      <w:sz w:val="24"/>
    </w:rPr>
  </w:style>
  <w:style w:type="paragraph" w:styleId="8">
    <w:name w:val="heading 8"/>
    <w:basedOn w:val="a0"/>
    <w:next w:val="a0"/>
    <w:link w:val="80"/>
    <w:uiPriority w:val="99"/>
    <w:qFormat/>
    <w:rsid w:val="00D35AEA"/>
    <w:pPr>
      <w:keepNext/>
      <w:spacing w:line="480" w:lineRule="atLeast"/>
      <w:outlineLvl w:val="7"/>
    </w:pPr>
    <w:rPr>
      <w:sz w:val="24"/>
    </w:rPr>
  </w:style>
  <w:style w:type="paragraph" w:styleId="9">
    <w:name w:val="heading 9"/>
    <w:basedOn w:val="a0"/>
    <w:next w:val="a0"/>
    <w:link w:val="90"/>
    <w:uiPriority w:val="99"/>
    <w:qFormat/>
    <w:rsid w:val="00D35AEA"/>
    <w:pPr>
      <w:keepNext/>
      <w:jc w:val="right"/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D35AEA"/>
    <w:rPr>
      <w:rFonts w:ascii="Times New Roman" w:hAnsi="Times New Roman" w:cs="Times New Roman"/>
      <w:b/>
      <w:caps/>
      <w:noProof/>
      <w:snapToGrid w:val="0"/>
      <w:sz w:val="20"/>
      <w:szCs w:val="20"/>
    </w:rPr>
  </w:style>
  <w:style w:type="character" w:customStyle="1" w:styleId="21">
    <w:name w:val="Заголовок 2 Знак"/>
    <w:basedOn w:val="a1"/>
    <w:link w:val="20"/>
    <w:uiPriority w:val="99"/>
    <w:locked/>
    <w:rsid w:val="00D35AEA"/>
    <w:rPr>
      <w:rFonts w:ascii="Times New Roman" w:hAnsi="Times New Roman" w:cs="Times New Roman"/>
      <w:b/>
      <w:snapToGrid w:val="0"/>
      <w:sz w:val="28"/>
      <w:szCs w:val="28"/>
    </w:rPr>
  </w:style>
  <w:style w:type="character" w:customStyle="1" w:styleId="30">
    <w:name w:val="Заголовок 3 Знак"/>
    <w:basedOn w:val="a1"/>
    <w:link w:val="3"/>
    <w:uiPriority w:val="99"/>
    <w:locked/>
    <w:rsid w:val="000E1538"/>
    <w:rPr>
      <w:rFonts w:ascii="Times New Roman" w:hAnsi="Times New Roman" w:cs="Times New Roman"/>
      <w:b/>
      <w:snapToGrid w:val="0"/>
      <w:sz w:val="20"/>
      <w:szCs w:val="20"/>
      <w:lang w:val="ru-RU" w:eastAsia="ru-RU"/>
    </w:rPr>
  </w:style>
  <w:style w:type="character" w:customStyle="1" w:styleId="40">
    <w:name w:val="Заголовок 4 Знак"/>
    <w:basedOn w:val="a1"/>
    <w:link w:val="4"/>
    <w:uiPriority w:val="99"/>
    <w:locked/>
    <w:rsid w:val="00945757"/>
    <w:rPr>
      <w:rFonts w:ascii="Times New Roman" w:hAnsi="Times New Roman" w:cs="Times New Roman"/>
      <w:b/>
      <w:snapToGrid w:val="0"/>
      <w:spacing w:val="20"/>
      <w:sz w:val="20"/>
      <w:szCs w:val="20"/>
      <w:lang w:val="ru-RU" w:eastAsia="ru-RU"/>
    </w:rPr>
  </w:style>
  <w:style w:type="character" w:customStyle="1" w:styleId="50">
    <w:name w:val="Заголовок 5 Знак"/>
    <w:basedOn w:val="a1"/>
    <w:link w:val="5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60">
    <w:name w:val="Заголовок 6 Знак"/>
    <w:basedOn w:val="a1"/>
    <w:link w:val="6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70">
    <w:name w:val="Заголовок 7 Знак"/>
    <w:basedOn w:val="a1"/>
    <w:link w:val="7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80">
    <w:name w:val="Заголовок 8 Знак"/>
    <w:basedOn w:val="a1"/>
    <w:link w:val="8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90">
    <w:name w:val="Заголовок 9 Знак"/>
    <w:basedOn w:val="a1"/>
    <w:link w:val="9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a4">
    <w:name w:val="Title"/>
    <w:basedOn w:val="a0"/>
    <w:link w:val="a5"/>
    <w:uiPriority w:val="99"/>
    <w:qFormat/>
    <w:rsid w:val="00D80369"/>
    <w:pPr>
      <w:spacing w:before="360" w:after="180"/>
      <w:jc w:val="center"/>
    </w:pPr>
    <w:rPr>
      <w:b/>
    </w:rPr>
  </w:style>
  <w:style w:type="character" w:customStyle="1" w:styleId="a5">
    <w:name w:val="Название Знак"/>
    <w:basedOn w:val="a1"/>
    <w:link w:val="a4"/>
    <w:uiPriority w:val="99"/>
    <w:locked/>
    <w:rsid w:val="00D80369"/>
    <w:rPr>
      <w:rFonts w:ascii="Times New Roman" w:hAnsi="Times New Roman" w:cs="Times New Roman"/>
      <w:b/>
      <w:snapToGrid w:val="0"/>
      <w:sz w:val="20"/>
      <w:szCs w:val="20"/>
      <w:lang w:val="ru-RU" w:eastAsia="ru-RU"/>
    </w:rPr>
  </w:style>
  <w:style w:type="paragraph" w:styleId="a6">
    <w:name w:val="Body Text Indent"/>
    <w:basedOn w:val="a0"/>
    <w:link w:val="a7"/>
    <w:uiPriority w:val="99"/>
    <w:rsid w:val="00D35AEA"/>
    <w:pPr>
      <w:spacing w:line="200" w:lineRule="atLeast"/>
      <w:ind w:firstLine="720"/>
    </w:pPr>
    <w:rPr>
      <w:sz w:val="24"/>
    </w:rPr>
  </w:style>
  <w:style w:type="character" w:customStyle="1" w:styleId="a7">
    <w:name w:val="Основной текст с отступом Знак"/>
    <w:basedOn w:val="a1"/>
    <w:link w:val="a6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paragraph" w:styleId="22">
    <w:name w:val="Body Text Indent 2"/>
    <w:basedOn w:val="a0"/>
    <w:link w:val="23"/>
    <w:uiPriority w:val="99"/>
    <w:rsid w:val="00D35AEA"/>
    <w:pPr>
      <w:spacing w:before="140"/>
      <w:ind w:firstLine="720"/>
    </w:pPr>
    <w:rPr>
      <w:sz w:val="24"/>
    </w:rPr>
  </w:style>
  <w:style w:type="character" w:customStyle="1" w:styleId="23">
    <w:name w:val="Основной текст с отступом 2 Знак"/>
    <w:basedOn w:val="a1"/>
    <w:link w:val="22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paragraph" w:styleId="31">
    <w:name w:val="Body Text Indent 3"/>
    <w:basedOn w:val="a0"/>
    <w:link w:val="32"/>
    <w:uiPriority w:val="99"/>
    <w:rsid w:val="00D35AEA"/>
    <w:pPr>
      <w:ind w:firstLine="720"/>
    </w:pPr>
  </w:style>
  <w:style w:type="character" w:customStyle="1" w:styleId="32">
    <w:name w:val="Основной текст с отступом 3 Знак"/>
    <w:basedOn w:val="a1"/>
    <w:link w:val="31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paragraph" w:styleId="a8">
    <w:name w:val="footer"/>
    <w:basedOn w:val="a0"/>
    <w:link w:val="a9"/>
    <w:uiPriority w:val="99"/>
    <w:rsid w:val="00D35AEA"/>
    <w:pPr>
      <w:tabs>
        <w:tab w:val="center" w:pos="4153"/>
        <w:tab w:val="right" w:pos="8306"/>
      </w:tabs>
      <w:ind w:firstLine="720"/>
    </w:pPr>
  </w:style>
  <w:style w:type="character" w:customStyle="1" w:styleId="a9">
    <w:name w:val="Нижний колонтитул Знак"/>
    <w:basedOn w:val="a1"/>
    <w:link w:val="a8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aa">
    <w:name w:val="Body Text"/>
    <w:basedOn w:val="a0"/>
    <w:link w:val="ab"/>
    <w:uiPriority w:val="99"/>
    <w:rsid w:val="00D35AEA"/>
    <w:pPr>
      <w:jc w:val="center"/>
    </w:pPr>
    <w:rPr>
      <w:b/>
    </w:rPr>
  </w:style>
  <w:style w:type="character" w:customStyle="1" w:styleId="ab">
    <w:name w:val="Основной текст Знак"/>
    <w:basedOn w:val="a1"/>
    <w:link w:val="aa"/>
    <w:uiPriority w:val="99"/>
    <w:locked/>
    <w:rsid w:val="00D35AEA"/>
    <w:rPr>
      <w:rFonts w:ascii="Times New Roman" w:hAnsi="Times New Roman" w:cs="Times New Roman"/>
      <w:b/>
      <w:sz w:val="20"/>
      <w:szCs w:val="20"/>
      <w:lang w:val="ru-RU" w:eastAsia="ru-RU"/>
    </w:rPr>
  </w:style>
  <w:style w:type="character" w:styleId="ac">
    <w:name w:val="page number"/>
    <w:basedOn w:val="a1"/>
    <w:uiPriority w:val="99"/>
    <w:rsid w:val="00D35AEA"/>
    <w:rPr>
      <w:rFonts w:cs="Times New Roman"/>
    </w:rPr>
  </w:style>
  <w:style w:type="paragraph" w:styleId="ad">
    <w:name w:val="header"/>
    <w:basedOn w:val="a0"/>
    <w:link w:val="ae"/>
    <w:uiPriority w:val="99"/>
    <w:rsid w:val="00D35AEA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1"/>
    <w:link w:val="ad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24">
    <w:name w:val="Body Text 2"/>
    <w:basedOn w:val="a0"/>
    <w:link w:val="25"/>
    <w:uiPriority w:val="99"/>
    <w:rsid w:val="00D35AEA"/>
    <w:pPr>
      <w:tabs>
        <w:tab w:val="left" w:pos="5670"/>
      </w:tabs>
      <w:jc w:val="center"/>
    </w:pPr>
  </w:style>
  <w:style w:type="character" w:customStyle="1" w:styleId="25">
    <w:name w:val="Основной текст 2 Знак"/>
    <w:basedOn w:val="a1"/>
    <w:link w:val="24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af">
    <w:name w:val="Subtitle"/>
    <w:basedOn w:val="a0"/>
    <w:link w:val="af0"/>
    <w:uiPriority w:val="99"/>
    <w:qFormat/>
    <w:rsid w:val="00D35AEA"/>
    <w:pPr>
      <w:jc w:val="center"/>
    </w:pPr>
    <w:rPr>
      <w:b/>
      <w:bCs/>
      <w:sz w:val="24"/>
      <w:szCs w:val="28"/>
    </w:rPr>
  </w:style>
  <w:style w:type="character" w:customStyle="1" w:styleId="af0">
    <w:name w:val="Подзаголовок Знак"/>
    <w:basedOn w:val="a1"/>
    <w:link w:val="af"/>
    <w:uiPriority w:val="99"/>
    <w:locked/>
    <w:rsid w:val="00D35AEA"/>
    <w:rPr>
      <w:rFonts w:ascii="Times New Roman" w:hAnsi="Times New Roman" w:cs="Times New Roman"/>
      <w:b/>
      <w:bCs/>
      <w:sz w:val="28"/>
      <w:szCs w:val="28"/>
      <w:lang w:val="ru-RU" w:eastAsia="ru-RU"/>
    </w:rPr>
  </w:style>
  <w:style w:type="character" w:styleId="af1">
    <w:name w:val="annotation reference"/>
    <w:basedOn w:val="a1"/>
    <w:uiPriority w:val="99"/>
    <w:semiHidden/>
    <w:rsid w:val="00D35AEA"/>
    <w:rPr>
      <w:rFonts w:cs="Times New Roman"/>
      <w:sz w:val="16"/>
    </w:rPr>
  </w:style>
  <w:style w:type="paragraph" w:styleId="af2">
    <w:name w:val="annotation text"/>
    <w:basedOn w:val="a0"/>
    <w:link w:val="af3"/>
    <w:uiPriority w:val="99"/>
    <w:semiHidden/>
    <w:rsid w:val="00D35AEA"/>
    <w:pPr>
      <w:jc w:val="left"/>
    </w:pPr>
  </w:style>
  <w:style w:type="character" w:customStyle="1" w:styleId="af3">
    <w:name w:val="Текст примечания Знак"/>
    <w:basedOn w:val="a1"/>
    <w:link w:val="af2"/>
    <w:uiPriority w:val="99"/>
    <w:semiHidden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customStyle="1" w:styleId="Zag2">
    <w:name w:val="_Zag2"/>
    <w:basedOn w:val="af4"/>
    <w:uiPriority w:val="99"/>
    <w:rsid w:val="00D35AEA"/>
    <w:pPr>
      <w:keepNext/>
      <w:spacing w:before="120" w:after="80"/>
      <w:jc w:val="left"/>
      <w:outlineLvl w:val="1"/>
    </w:pPr>
    <w:rPr>
      <w:b/>
      <w:bCs/>
      <w:color w:val="000000"/>
    </w:rPr>
  </w:style>
  <w:style w:type="paragraph" w:styleId="af5">
    <w:name w:val="List Paragraph"/>
    <w:basedOn w:val="a0"/>
    <w:uiPriority w:val="99"/>
    <w:qFormat/>
    <w:rsid w:val="00D35AEA"/>
    <w:pPr>
      <w:ind w:left="720"/>
      <w:contextualSpacing/>
      <w:jc w:val="left"/>
    </w:pPr>
    <w:rPr>
      <w:sz w:val="24"/>
      <w:szCs w:val="24"/>
      <w:lang w:val="en-US" w:eastAsia="en-US"/>
    </w:rPr>
  </w:style>
  <w:style w:type="paragraph" w:styleId="af4">
    <w:name w:val="Normal (Web)"/>
    <w:basedOn w:val="a0"/>
    <w:uiPriority w:val="99"/>
    <w:rsid w:val="00D35AEA"/>
    <w:rPr>
      <w:sz w:val="24"/>
      <w:szCs w:val="24"/>
    </w:rPr>
  </w:style>
  <w:style w:type="table" w:styleId="af6">
    <w:name w:val="Table Grid"/>
    <w:basedOn w:val="a2"/>
    <w:uiPriority w:val="99"/>
    <w:rsid w:val="00D35AEA"/>
    <w:pPr>
      <w:jc w:val="both"/>
    </w:pPr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a0"/>
    <w:uiPriority w:val="99"/>
    <w:rsid w:val="00D35AEA"/>
    <w:pPr>
      <w:ind w:left="720"/>
      <w:contextualSpacing/>
      <w:jc w:val="left"/>
    </w:pPr>
    <w:rPr>
      <w:rFonts w:eastAsia="MS Mincho"/>
      <w:sz w:val="24"/>
      <w:szCs w:val="24"/>
      <w:lang w:eastAsia="ja-JP"/>
    </w:rPr>
  </w:style>
  <w:style w:type="paragraph" w:customStyle="1" w:styleId="af7">
    <w:name w:val="Обычный с КС"/>
    <w:basedOn w:val="a0"/>
    <w:link w:val="af8"/>
    <w:uiPriority w:val="99"/>
    <w:rsid w:val="00D35AEA"/>
    <w:pPr>
      <w:ind w:firstLine="567"/>
    </w:pPr>
    <w:rPr>
      <w:sz w:val="20"/>
    </w:rPr>
  </w:style>
  <w:style w:type="character" w:customStyle="1" w:styleId="af8">
    <w:name w:val="Обычный с КС Знак"/>
    <w:link w:val="af7"/>
    <w:uiPriority w:val="99"/>
    <w:locked/>
    <w:rsid w:val="00D35AEA"/>
    <w:rPr>
      <w:rFonts w:ascii="Times New Roman" w:hAnsi="Times New Roman"/>
      <w:sz w:val="20"/>
      <w:lang w:val="ru-RU" w:eastAsia="ru-RU"/>
    </w:rPr>
  </w:style>
  <w:style w:type="paragraph" w:customStyle="1" w:styleId="FR2">
    <w:name w:val="FR2"/>
    <w:uiPriority w:val="99"/>
    <w:rsid w:val="00D35AEA"/>
    <w:pPr>
      <w:widowControl w:val="0"/>
      <w:spacing w:line="480" w:lineRule="auto"/>
    </w:pPr>
    <w:rPr>
      <w:rFonts w:ascii="Times New Roman" w:hAnsi="Times New Roman"/>
      <w:sz w:val="24"/>
      <w:szCs w:val="20"/>
    </w:rPr>
  </w:style>
  <w:style w:type="paragraph" w:styleId="af9">
    <w:name w:val="caption"/>
    <w:basedOn w:val="a0"/>
    <w:next w:val="a0"/>
    <w:uiPriority w:val="99"/>
    <w:qFormat/>
    <w:rsid w:val="00D35AEA"/>
    <w:pPr>
      <w:ind w:firstLine="720"/>
      <w:jc w:val="center"/>
    </w:pPr>
    <w:rPr>
      <w:rFonts w:ascii="Arial" w:hAnsi="Arial"/>
    </w:rPr>
  </w:style>
  <w:style w:type="character" w:styleId="afa">
    <w:name w:val="Hyperlink"/>
    <w:basedOn w:val="a1"/>
    <w:uiPriority w:val="99"/>
    <w:rsid w:val="00D35AEA"/>
    <w:rPr>
      <w:rFonts w:cs="Times New Roman"/>
      <w:color w:val="0000FF"/>
      <w:u w:val="single"/>
    </w:rPr>
  </w:style>
  <w:style w:type="paragraph" w:customStyle="1" w:styleId="afb">
    <w:name w:val="Обычный центр"/>
    <w:basedOn w:val="a0"/>
    <w:link w:val="afc"/>
    <w:uiPriority w:val="99"/>
    <w:rsid w:val="00D35AEA"/>
    <w:pPr>
      <w:tabs>
        <w:tab w:val="center" w:pos="4800"/>
        <w:tab w:val="right" w:pos="9500"/>
      </w:tabs>
      <w:jc w:val="center"/>
    </w:pPr>
    <w:rPr>
      <w:noProof/>
      <w:sz w:val="20"/>
    </w:rPr>
  </w:style>
  <w:style w:type="paragraph" w:customStyle="1" w:styleId="afd">
    <w:name w:val="Обычный без КС"/>
    <w:basedOn w:val="a0"/>
    <w:link w:val="afe"/>
    <w:uiPriority w:val="99"/>
    <w:rsid w:val="00D35AEA"/>
    <w:pPr>
      <w:tabs>
        <w:tab w:val="center" w:pos="4800"/>
        <w:tab w:val="right" w:pos="9500"/>
      </w:tabs>
    </w:pPr>
    <w:rPr>
      <w:noProof/>
      <w:sz w:val="20"/>
    </w:rPr>
  </w:style>
  <w:style w:type="character" w:customStyle="1" w:styleId="afc">
    <w:name w:val="Обычный центр Знак"/>
    <w:link w:val="afb"/>
    <w:uiPriority w:val="99"/>
    <w:locked/>
    <w:rsid w:val="00D35AEA"/>
    <w:rPr>
      <w:rFonts w:ascii="Times New Roman" w:hAnsi="Times New Roman"/>
      <w:noProof/>
      <w:sz w:val="20"/>
      <w:lang w:eastAsia="ru-RU"/>
    </w:rPr>
  </w:style>
  <w:style w:type="character" w:customStyle="1" w:styleId="afe">
    <w:name w:val="Обычный без КС Знак"/>
    <w:link w:val="afd"/>
    <w:uiPriority w:val="99"/>
    <w:locked/>
    <w:rsid w:val="00D35AEA"/>
    <w:rPr>
      <w:rFonts w:ascii="Times New Roman" w:hAnsi="Times New Roman"/>
      <w:noProof/>
      <w:sz w:val="20"/>
      <w:lang w:val="ru-RU" w:eastAsia="ru-RU"/>
    </w:rPr>
  </w:style>
  <w:style w:type="paragraph" w:customStyle="1" w:styleId="11">
    <w:name w:val="Стиль1_НАЗВАНИЕ"/>
    <w:basedOn w:val="3"/>
    <w:link w:val="12"/>
    <w:uiPriority w:val="99"/>
    <w:rsid w:val="00D35AEA"/>
    <w:pPr>
      <w:spacing w:before="240"/>
      <w:jc w:val="left"/>
    </w:pPr>
  </w:style>
  <w:style w:type="paragraph" w:styleId="aff">
    <w:name w:val="annotation subject"/>
    <w:basedOn w:val="af2"/>
    <w:next w:val="af2"/>
    <w:link w:val="13"/>
    <w:uiPriority w:val="99"/>
    <w:rsid w:val="00D35AEA"/>
    <w:pPr>
      <w:jc w:val="both"/>
    </w:pPr>
    <w:rPr>
      <w:b/>
      <w:bCs/>
      <w:sz w:val="20"/>
    </w:rPr>
  </w:style>
  <w:style w:type="character" w:customStyle="1" w:styleId="13">
    <w:name w:val="Тема примечания Знак1"/>
    <w:basedOn w:val="af3"/>
    <w:link w:val="aff"/>
    <w:uiPriority w:val="99"/>
    <w:locked/>
    <w:rsid w:val="00D35AEA"/>
    <w:rPr>
      <w:rFonts w:ascii="Times New Roman" w:hAnsi="Times New Roman" w:cs="Times New Roman"/>
      <w:b/>
      <w:bCs/>
      <w:sz w:val="20"/>
      <w:szCs w:val="20"/>
      <w:lang w:val="ru-RU" w:eastAsia="ru-RU"/>
    </w:rPr>
  </w:style>
  <w:style w:type="character" w:customStyle="1" w:styleId="12">
    <w:name w:val="Стиль1_НАЗВАНИЕ Знак"/>
    <w:basedOn w:val="30"/>
    <w:link w:val="11"/>
    <w:uiPriority w:val="99"/>
    <w:locked/>
    <w:rsid w:val="00D35AEA"/>
    <w:rPr>
      <w:rFonts w:ascii="Times New Roman" w:hAnsi="Times New Roman" w:cs="Times New Roman"/>
      <w:b/>
      <w:snapToGrid w:val="0"/>
      <w:sz w:val="20"/>
      <w:szCs w:val="20"/>
      <w:lang w:val="ru-RU" w:eastAsia="ru-RU"/>
    </w:rPr>
  </w:style>
  <w:style w:type="character" w:customStyle="1" w:styleId="aff0">
    <w:name w:val="Тема примечания Знак"/>
    <w:basedOn w:val="af3"/>
    <w:uiPriority w:val="99"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aff1">
    <w:name w:val="Balloon Text"/>
    <w:basedOn w:val="a0"/>
    <w:link w:val="aff2"/>
    <w:uiPriority w:val="99"/>
    <w:rsid w:val="00D35AEA"/>
    <w:rPr>
      <w:rFonts w:ascii="Tahoma" w:hAnsi="Tahoma" w:cs="Tahoma"/>
      <w:sz w:val="16"/>
      <w:szCs w:val="16"/>
    </w:rPr>
  </w:style>
  <w:style w:type="character" w:customStyle="1" w:styleId="aff2">
    <w:name w:val="Текст выноски Знак"/>
    <w:basedOn w:val="a1"/>
    <w:link w:val="aff1"/>
    <w:uiPriority w:val="99"/>
    <w:locked/>
    <w:rsid w:val="00D35AEA"/>
    <w:rPr>
      <w:rFonts w:ascii="Tahoma" w:hAnsi="Tahoma" w:cs="Tahoma"/>
      <w:sz w:val="16"/>
      <w:szCs w:val="16"/>
      <w:lang w:val="ru-RU" w:eastAsia="ru-RU"/>
    </w:rPr>
  </w:style>
  <w:style w:type="character" w:styleId="aff3">
    <w:name w:val="Book Title"/>
    <w:basedOn w:val="a1"/>
    <w:uiPriority w:val="99"/>
    <w:qFormat/>
    <w:rsid w:val="00D35AEA"/>
    <w:rPr>
      <w:rFonts w:cs="Times New Roman"/>
      <w:b/>
      <w:smallCaps/>
      <w:spacing w:val="5"/>
    </w:rPr>
  </w:style>
  <w:style w:type="paragraph" w:styleId="aff4">
    <w:name w:val="TOC Heading"/>
    <w:basedOn w:val="1"/>
    <w:next w:val="a0"/>
    <w:uiPriority w:val="99"/>
    <w:qFormat/>
    <w:rsid w:val="00D35AEA"/>
    <w:pPr>
      <w:keepLines/>
      <w:pageBreakBefore w:val="0"/>
      <w:spacing w:before="480" w:after="0" w:line="276" w:lineRule="auto"/>
      <w:jc w:val="left"/>
      <w:outlineLvl w:val="9"/>
    </w:pPr>
    <w:rPr>
      <w:rFonts w:ascii="Cambria" w:hAnsi="Cambria"/>
      <w:bCs/>
      <w:caps w:val="0"/>
      <w:noProof w:val="0"/>
      <w:color w:val="365F91"/>
      <w:szCs w:val="28"/>
      <w:lang w:eastAsia="en-US"/>
    </w:rPr>
  </w:style>
  <w:style w:type="paragraph" w:styleId="14">
    <w:name w:val="toc 1"/>
    <w:basedOn w:val="a0"/>
    <w:next w:val="a0"/>
    <w:autoRedefine/>
    <w:uiPriority w:val="99"/>
    <w:rsid w:val="009A762B"/>
    <w:pPr>
      <w:tabs>
        <w:tab w:val="right" w:leader="dot" w:pos="8721"/>
      </w:tabs>
      <w:spacing w:before="120"/>
      <w:jc w:val="left"/>
    </w:pPr>
    <w:rPr>
      <w:bCs/>
      <w:caps/>
      <w:noProof/>
      <w:sz w:val="24"/>
      <w:szCs w:val="24"/>
    </w:rPr>
  </w:style>
  <w:style w:type="paragraph" w:styleId="26">
    <w:name w:val="toc 2"/>
    <w:basedOn w:val="a0"/>
    <w:next w:val="a0"/>
    <w:autoRedefine/>
    <w:uiPriority w:val="99"/>
    <w:rsid w:val="00321A96"/>
    <w:pPr>
      <w:tabs>
        <w:tab w:val="right" w:leader="dot" w:pos="8721"/>
      </w:tabs>
      <w:spacing w:before="60"/>
      <w:ind w:firstLine="284"/>
      <w:jc w:val="left"/>
    </w:pPr>
    <w:rPr>
      <w:noProof/>
      <w:spacing w:val="-8"/>
      <w:sz w:val="24"/>
      <w:szCs w:val="24"/>
    </w:rPr>
  </w:style>
  <w:style w:type="paragraph" w:styleId="33">
    <w:name w:val="toc 3"/>
    <w:basedOn w:val="a0"/>
    <w:next w:val="a0"/>
    <w:autoRedefine/>
    <w:uiPriority w:val="99"/>
    <w:rsid w:val="00D35AEA"/>
    <w:pPr>
      <w:ind w:left="560"/>
    </w:pPr>
  </w:style>
  <w:style w:type="paragraph" w:styleId="aff5">
    <w:name w:val="footnote text"/>
    <w:basedOn w:val="a0"/>
    <w:link w:val="aff6"/>
    <w:uiPriority w:val="99"/>
    <w:rsid w:val="00D35AEA"/>
    <w:pPr>
      <w:jc w:val="left"/>
    </w:pPr>
    <w:rPr>
      <w:sz w:val="20"/>
    </w:rPr>
  </w:style>
  <w:style w:type="character" w:customStyle="1" w:styleId="aff6">
    <w:name w:val="Текст сноски Знак"/>
    <w:basedOn w:val="a1"/>
    <w:link w:val="aff5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customStyle="1" w:styleId="Default">
    <w:name w:val="Default"/>
    <w:uiPriority w:val="99"/>
    <w:rsid w:val="00D35AEA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15">
    <w:name w:val="Абзац списка1"/>
    <w:basedOn w:val="a0"/>
    <w:uiPriority w:val="99"/>
    <w:rsid w:val="00D35AEA"/>
    <w:pPr>
      <w:ind w:left="720"/>
      <w:contextualSpacing/>
      <w:jc w:val="left"/>
    </w:pPr>
    <w:rPr>
      <w:rFonts w:eastAsia="MS Mincho"/>
      <w:sz w:val="24"/>
      <w:szCs w:val="24"/>
      <w:lang w:eastAsia="ja-JP"/>
    </w:rPr>
  </w:style>
  <w:style w:type="paragraph" w:customStyle="1" w:styleId="2">
    <w:name w:val="_СПИСОК_2"/>
    <w:basedOn w:val="a0"/>
    <w:link w:val="27"/>
    <w:uiPriority w:val="99"/>
    <w:rsid w:val="00D35AEA"/>
    <w:pPr>
      <w:numPr>
        <w:numId w:val="10"/>
      </w:numPr>
      <w:ind w:left="600" w:hanging="600"/>
    </w:pPr>
    <w:rPr>
      <w:rFonts w:eastAsia="MS Mincho"/>
      <w:szCs w:val="28"/>
      <w:lang w:eastAsia="ja-JP"/>
    </w:rPr>
  </w:style>
  <w:style w:type="character" w:customStyle="1" w:styleId="27">
    <w:name w:val="_СПИСОК_2 Знак"/>
    <w:link w:val="2"/>
    <w:uiPriority w:val="99"/>
    <w:locked/>
    <w:rsid w:val="00D35AEA"/>
    <w:rPr>
      <w:rFonts w:ascii="Times New Roman" w:eastAsia="MS Mincho" w:hAnsi="Times New Roman"/>
      <w:sz w:val="28"/>
      <w:szCs w:val="28"/>
      <w:lang w:eastAsia="ja-JP"/>
    </w:rPr>
  </w:style>
  <w:style w:type="paragraph" w:customStyle="1" w:styleId="ConsPlusNonformat">
    <w:name w:val="ConsPlusNonformat"/>
    <w:uiPriority w:val="99"/>
    <w:rsid w:val="00D35AEA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paragraph" w:customStyle="1" w:styleId="220">
    <w:name w:val="_ЗАГ_2_2"/>
    <w:basedOn w:val="a0"/>
    <w:link w:val="221"/>
    <w:uiPriority w:val="99"/>
    <w:rsid w:val="00D35AEA"/>
    <w:pPr>
      <w:tabs>
        <w:tab w:val="left" w:pos="1418"/>
      </w:tabs>
      <w:spacing w:before="200" w:after="120"/>
      <w:jc w:val="center"/>
    </w:pPr>
    <w:rPr>
      <w:rFonts w:ascii="OfficinaSansC" w:eastAsia="MS Mincho" w:hAnsi="OfficinaSansC"/>
      <w:b/>
      <w:lang w:eastAsia="ja-JP"/>
    </w:rPr>
  </w:style>
  <w:style w:type="character" w:customStyle="1" w:styleId="221">
    <w:name w:val="_ЗАГ_2_2 Знак"/>
    <w:link w:val="220"/>
    <w:uiPriority w:val="99"/>
    <w:locked/>
    <w:rsid w:val="00D35AEA"/>
    <w:rPr>
      <w:rFonts w:ascii="OfficinaSansC" w:eastAsia="MS Mincho" w:hAnsi="OfficinaSansC"/>
      <w:b/>
      <w:sz w:val="28"/>
      <w:lang w:val="ru-RU" w:eastAsia="ja-JP"/>
    </w:rPr>
  </w:style>
  <w:style w:type="paragraph" w:styleId="a">
    <w:name w:val="List Bullet"/>
    <w:basedOn w:val="a0"/>
    <w:autoRedefine/>
    <w:uiPriority w:val="99"/>
    <w:rsid w:val="00D35AEA"/>
    <w:pPr>
      <w:numPr>
        <w:numId w:val="11"/>
      </w:numPr>
      <w:jc w:val="left"/>
    </w:pPr>
    <w:rPr>
      <w:sz w:val="24"/>
      <w:szCs w:val="24"/>
    </w:rPr>
  </w:style>
  <w:style w:type="character" w:styleId="aff7">
    <w:name w:val="FollowedHyperlink"/>
    <w:basedOn w:val="a1"/>
    <w:uiPriority w:val="99"/>
    <w:rsid w:val="00D35AEA"/>
    <w:rPr>
      <w:rFonts w:cs="Times New Roman"/>
      <w:color w:val="800080"/>
      <w:u w:val="single"/>
    </w:rPr>
  </w:style>
  <w:style w:type="paragraph" w:customStyle="1" w:styleId="28">
    <w:name w:val="Абзац списка2"/>
    <w:basedOn w:val="a0"/>
    <w:uiPriority w:val="99"/>
    <w:rsid w:val="00D35AEA"/>
    <w:pPr>
      <w:ind w:left="720"/>
      <w:contextualSpacing/>
      <w:jc w:val="left"/>
    </w:pPr>
    <w:rPr>
      <w:rFonts w:eastAsia="MS Mincho"/>
      <w:sz w:val="24"/>
      <w:szCs w:val="24"/>
      <w:lang w:eastAsia="ja-JP"/>
    </w:rPr>
  </w:style>
  <w:style w:type="character" w:customStyle="1" w:styleId="51">
    <w:name w:val="Знак Знак5"/>
    <w:uiPriority w:val="99"/>
    <w:locked/>
    <w:rsid w:val="00D35AEA"/>
    <w:rPr>
      <w:snapToGrid w:val="0"/>
      <w:sz w:val="24"/>
      <w:lang w:val="ru-RU" w:eastAsia="ru-RU"/>
    </w:rPr>
  </w:style>
  <w:style w:type="paragraph" w:customStyle="1" w:styleId="34">
    <w:name w:val="Абзац списка3"/>
    <w:basedOn w:val="a0"/>
    <w:uiPriority w:val="99"/>
    <w:rsid w:val="00D35AEA"/>
    <w:pPr>
      <w:ind w:left="720"/>
      <w:contextualSpacing/>
      <w:jc w:val="left"/>
    </w:pPr>
    <w:rPr>
      <w:sz w:val="24"/>
      <w:szCs w:val="24"/>
      <w:lang w:val="en-US" w:eastAsia="en-US"/>
    </w:rPr>
  </w:style>
  <w:style w:type="character" w:styleId="aff8">
    <w:name w:val="Placeholder Text"/>
    <w:basedOn w:val="a1"/>
    <w:uiPriority w:val="99"/>
    <w:semiHidden/>
    <w:rsid w:val="00A07ECC"/>
    <w:rPr>
      <w:rFonts w:cs="Times New Roman"/>
      <w:color w:val="808080"/>
    </w:rPr>
  </w:style>
  <w:style w:type="character" w:styleId="aff9">
    <w:name w:val="footnote reference"/>
    <w:basedOn w:val="a1"/>
    <w:uiPriority w:val="99"/>
    <w:semiHidden/>
    <w:rsid w:val="00A07ECC"/>
    <w:rPr>
      <w:rFonts w:cs="Times New Roman"/>
      <w:vertAlign w:val="superscript"/>
    </w:rPr>
  </w:style>
  <w:style w:type="character" w:styleId="affa">
    <w:name w:val="Emphasis"/>
    <w:basedOn w:val="a1"/>
    <w:uiPriority w:val="99"/>
    <w:qFormat/>
    <w:rsid w:val="00F7220A"/>
    <w:rPr>
      <w:rFonts w:cs="Times New Roman"/>
      <w:i/>
      <w:iCs/>
    </w:rPr>
  </w:style>
  <w:style w:type="paragraph" w:customStyle="1" w:styleId="affb">
    <w:name w:val="Формула"/>
    <w:basedOn w:val="a0"/>
    <w:link w:val="affc"/>
    <w:uiPriority w:val="99"/>
    <w:rsid w:val="00F540F7"/>
    <w:pPr>
      <w:ind w:firstLine="284"/>
    </w:pPr>
    <w:rPr>
      <w:szCs w:val="28"/>
    </w:rPr>
  </w:style>
  <w:style w:type="character" w:customStyle="1" w:styleId="affc">
    <w:name w:val="Формула Знак"/>
    <w:basedOn w:val="a1"/>
    <w:link w:val="affb"/>
    <w:uiPriority w:val="99"/>
    <w:locked/>
    <w:rsid w:val="00F540F7"/>
    <w:rPr>
      <w:rFonts w:ascii="Times New Roman" w:hAnsi="Times New Roman" w:cs="Times New Roman"/>
      <w:sz w:val="28"/>
      <w:szCs w:val="28"/>
      <w:lang w:val="ru-RU" w:eastAsia="ru-RU"/>
    </w:rPr>
  </w:style>
  <w:style w:type="paragraph" w:customStyle="1" w:styleId="41">
    <w:name w:val="Абзац списка4"/>
    <w:basedOn w:val="a0"/>
    <w:uiPriority w:val="99"/>
    <w:rsid w:val="00ED00CA"/>
    <w:pPr>
      <w:widowControl w:val="0"/>
      <w:autoSpaceDE w:val="0"/>
      <w:autoSpaceDN w:val="0"/>
      <w:adjustRightInd w:val="0"/>
      <w:ind w:left="708"/>
      <w:jc w:val="left"/>
    </w:pPr>
    <w:rPr>
      <w:sz w:val="20"/>
    </w:rPr>
  </w:style>
  <w:style w:type="paragraph" w:customStyle="1" w:styleId="16">
    <w:name w:val="Обычный1"/>
    <w:uiPriority w:val="99"/>
    <w:rsid w:val="00DA07D6"/>
    <w:pPr>
      <w:widowControl w:val="0"/>
      <w:ind w:firstLine="709"/>
      <w:jc w:val="both"/>
    </w:pPr>
    <w:rPr>
      <w:rFonts w:ascii="Times New Roman" w:hAnsi="Times New Roman"/>
      <w:sz w:val="28"/>
      <w:szCs w:val="20"/>
    </w:rPr>
  </w:style>
  <w:style w:type="paragraph" w:customStyle="1" w:styleId="affd">
    <w:name w:val="Вариант"/>
    <w:basedOn w:val="5"/>
    <w:link w:val="affe"/>
    <w:uiPriority w:val="99"/>
    <w:rsid w:val="00697D4F"/>
    <w:pPr>
      <w:pageBreakBefore/>
      <w:spacing w:before="0" w:after="120" w:line="240" w:lineRule="auto"/>
      <w:ind w:left="0" w:firstLine="0"/>
    </w:pPr>
    <w:rPr>
      <w:b/>
      <w:sz w:val="28"/>
    </w:rPr>
  </w:style>
  <w:style w:type="character" w:customStyle="1" w:styleId="affe">
    <w:name w:val="Вариант Знак"/>
    <w:basedOn w:val="50"/>
    <w:link w:val="affd"/>
    <w:uiPriority w:val="99"/>
    <w:locked/>
    <w:rsid w:val="00697D4F"/>
    <w:rPr>
      <w:rFonts w:ascii="Times New Roman" w:hAnsi="Times New Roman" w:cs="Times New Roman"/>
      <w:b/>
      <w:snapToGrid w:val="0"/>
      <w:sz w:val="20"/>
      <w:szCs w:val="20"/>
      <w:lang w:val="ru-RU" w:eastAsia="ru-RU"/>
    </w:rPr>
  </w:style>
  <w:style w:type="paragraph" w:styleId="afff">
    <w:name w:val="Document Map"/>
    <w:basedOn w:val="a0"/>
    <w:link w:val="afff0"/>
    <w:uiPriority w:val="99"/>
    <w:semiHidden/>
    <w:rsid w:val="00FA4DD6"/>
    <w:pPr>
      <w:shd w:val="clear" w:color="auto" w:fill="000080"/>
    </w:pPr>
    <w:rPr>
      <w:rFonts w:ascii="Tahoma" w:hAnsi="Tahoma" w:cs="Tahoma"/>
      <w:sz w:val="20"/>
    </w:rPr>
  </w:style>
  <w:style w:type="character" w:customStyle="1" w:styleId="afff0">
    <w:name w:val="Схема документа Знак"/>
    <w:basedOn w:val="a1"/>
    <w:link w:val="afff"/>
    <w:uiPriority w:val="99"/>
    <w:semiHidden/>
    <w:locked/>
    <w:rsid w:val="00277360"/>
    <w:rPr>
      <w:rFonts w:ascii="Times New Roman" w:hAnsi="Times New Roman" w:cs="Times New Roman"/>
      <w:sz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</Words>
  <Characters>6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4</vt:lpstr>
    </vt:vector>
  </TitlesOfParts>
  <Company/>
  <LinksUpToDate>false</LinksUpToDate>
  <CharactersWithSpaces>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subject/>
  <dc:creator>elena</dc:creator>
  <cp:keywords/>
  <dc:description/>
  <cp:lastModifiedBy>витал</cp:lastModifiedBy>
  <cp:revision>2</cp:revision>
  <cp:lastPrinted>2015-10-06T10:30:00Z</cp:lastPrinted>
  <dcterms:created xsi:type="dcterms:W3CDTF">2017-12-03T14:31:00Z</dcterms:created>
  <dcterms:modified xsi:type="dcterms:W3CDTF">2017-12-03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